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81" r:id="rId3"/>
    <p:sldId id="314" r:id="rId4"/>
    <p:sldId id="315" r:id="rId5"/>
    <p:sldId id="317" r:id="rId6"/>
    <p:sldId id="318" r:id="rId7"/>
    <p:sldId id="319" r:id="rId8"/>
    <p:sldId id="316" r:id="rId9"/>
    <p:sldId id="320" r:id="rId10"/>
    <p:sldId id="321" r:id="rId11"/>
    <p:sldId id="322" r:id="rId12"/>
    <p:sldId id="323" r:id="rId13"/>
    <p:sldId id="324" r:id="rId14"/>
    <p:sldId id="326" r:id="rId15"/>
    <p:sldId id="327" r:id="rId16"/>
    <p:sldId id="325" r:id="rId17"/>
    <p:sldId id="328" r:id="rId18"/>
    <p:sldId id="329" r:id="rId19"/>
    <p:sldId id="330" r:id="rId20"/>
    <p:sldId id="331" r:id="rId2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82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標題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25" name="副標題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/>
              <a:t>按一下以編輯母片副標題樣式</a:t>
            </a:r>
            <a:endParaRPr kumimoji="0" lang="en-US"/>
          </a:p>
        </p:txBody>
      </p:sp>
      <p:sp>
        <p:nvSpPr>
          <p:cNvPr id="31" name="日期版面配置區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18" name="頁尾版面配置區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/>
              <a:t>按一下以編輯母片文字樣式</a:t>
            </a:r>
          </a:p>
          <a:p>
            <a:pPr lvl="1" eaLnBrk="1" latinLnBrk="0" hangingPunct="1"/>
            <a:r>
              <a:rPr lang="zh-TW" altLang="en-US"/>
              <a:t>第二層</a:t>
            </a:r>
          </a:p>
          <a:p>
            <a:pPr lvl="2" eaLnBrk="1" latinLnBrk="0" hangingPunct="1"/>
            <a:r>
              <a:rPr lang="zh-TW" altLang="en-US"/>
              <a:t>第三層</a:t>
            </a:r>
          </a:p>
          <a:p>
            <a:pPr lvl="3" eaLnBrk="1" latinLnBrk="0" hangingPunct="1"/>
            <a:r>
              <a:rPr lang="zh-TW" altLang="en-US"/>
              <a:t>第四層</a:t>
            </a:r>
          </a:p>
          <a:p>
            <a:pPr lvl="4" eaLnBrk="1" latinLnBrk="0" hangingPunct="1"/>
            <a:r>
              <a:rPr lang="zh-TW" altLang="en-US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/>
              <a:t>按一下以編輯母片文字樣式</a:t>
            </a:r>
          </a:p>
          <a:p>
            <a:pPr lvl="1" eaLnBrk="1" latinLnBrk="0" hangingPunct="1"/>
            <a:r>
              <a:rPr lang="zh-TW" altLang="en-US"/>
              <a:t>第二層</a:t>
            </a:r>
          </a:p>
          <a:p>
            <a:pPr lvl="2" eaLnBrk="1" latinLnBrk="0" hangingPunct="1"/>
            <a:r>
              <a:rPr lang="zh-TW" altLang="en-US"/>
              <a:t>第三層</a:t>
            </a:r>
          </a:p>
          <a:p>
            <a:pPr lvl="3" eaLnBrk="1" latinLnBrk="0" hangingPunct="1"/>
            <a:r>
              <a:rPr lang="zh-TW" altLang="en-US"/>
              <a:t>第四層</a:t>
            </a:r>
          </a:p>
          <a:p>
            <a:pPr lvl="4" eaLnBrk="1" latinLnBrk="0" hangingPunct="1"/>
            <a:r>
              <a:rPr lang="zh-TW" altLang="en-US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/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/>
              <a:t>按一下以編輯母片文字樣式</a:t>
            </a:r>
          </a:p>
          <a:p>
            <a:pPr lvl="1" eaLnBrk="1" latinLnBrk="0" hangingPunct="1"/>
            <a:r>
              <a:rPr lang="zh-TW" altLang="en-US"/>
              <a:t>第二層</a:t>
            </a:r>
          </a:p>
          <a:p>
            <a:pPr lvl="2" eaLnBrk="1" latinLnBrk="0" hangingPunct="1"/>
            <a:r>
              <a:rPr lang="zh-TW" altLang="en-US"/>
              <a:t>第三層</a:t>
            </a:r>
          </a:p>
          <a:p>
            <a:pPr lvl="3" eaLnBrk="1" latinLnBrk="0" hangingPunct="1"/>
            <a:r>
              <a:rPr lang="zh-TW" altLang="en-US"/>
              <a:t>第四層</a:t>
            </a:r>
          </a:p>
          <a:p>
            <a:pPr lvl="4" eaLnBrk="1" latinLnBrk="0" hangingPunct="1"/>
            <a:r>
              <a:rPr lang="zh-TW" altLang="en-US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/>
              <a:t>按一下以編輯母片文字樣式</a:t>
            </a:r>
          </a:p>
          <a:p>
            <a:pPr lvl="1" eaLnBrk="1" latinLnBrk="0" hangingPunct="1"/>
            <a:r>
              <a:rPr lang="zh-TW" altLang="en-US"/>
              <a:t>第二層</a:t>
            </a:r>
          </a:p>
          <a:p>
            <a:pPr lvl="2" eaLnBrk="1" latinLnBrk="0" hangingPunct="1"/>
            <a:r>
              <a:rPr lang="zh-TW" altLang="en-US"/>
              <a:t>第三層</a:t>
            </a:r>
          </a:p>
          <a:p>
            <a:pPr lvl="3" eaLnBrk="1" latinLnBrk="0" hangingPunct="1"/>
            <a:r>
              <a:rPr lang="zh-TW" altLang="en-US"/>
              <a:t>第四層</a:t>
            </a:r>
          </a:p>
          <a:p>
            <a:pPr lvl="4" eaLnBrk="1" latinLnBrk="0" hangingPunct="1"/>
            <a:r>
              <a:rPr lang="zh-TW" altLang="en-US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/>
              <a:t>按一下以編輯母片文字樣式</a:t>
            </a:r>
          </a:p>
          <a:p>
            <a:pPr lvl="1" eaLnBrk="1" latinLnBrk="0" hangingPunct="1"/>
            <a:r>
              <a:rPr lang="zh-TW" altLang="en-US"/>
              <a:t>第二層</a:t>
            </a:r>
          </a:p>
          <a:p>
            <a:pPr lvl="2" eaLnBrk="1" latinLnBrk="0" hangingPunct="1"/>
            <a:r>
              <a:rPr lang="zh-TW" altLang="en-US"/>
              <a:t>第三層</a:t>
            </a:r>
          </a:p>
          <a:p>
            <a:pPr lvl="3" eaLnBrk="1" latinLnBrk="0" hangingPunct="1"/>
            <a:r>
              <a:rPr lang="zh-TW" altLang="en-US"/>
              <a:t>第四層</a:t>
            </a:r>
          </a:p>
          <a:p>
            <a:pPr lvl="4" eaLnBrk="1" latinLnBrk="0" hangingPunct="1"/>
            <a:r>
              <a:rPr lang="zh-TW" altLang="en-US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/>
              <a:t>按一下以編輯母片文字樣式</a:t>
            </a:r>
          </a:p>
          <a:p>
            <a:pPr lvl="1" eaLnBrk="1" latinLnBrk="0" hangingPunct="1"/>
            <a:r>
              <a:rPr lang="zh-TW" altLang="en-US"/>
              <a:t>第二層</a:t>
            </a:r>
          </a:p>
          <a:p>
            <a:pPr lvl="2" eaLnBrk="1" latinLnBrk="0" hangingPunct="1"/>
            <a:r>
              <a:rPr lang="zh-TW" altLang="en-US"/>
              <a:t>第三層</a:t>
            </a:r>
          </a:p>
          <a:p>
            <a:pPr lvl="3" eaLnBrk="1" latinLnBrk="0" hangingPunct="1"/>
            <a:r>
              <a:rPr lang="zh-TW" altLang="en-US"/>
              <a:t>第四層</a:t>
            </a:r>
          </a:p>
          <a:p>
            <a:pPr lvl="4" eaLnBrk="1" latinLnBrk="0" hangingPunct="1"/>
            <a:r>
              <a:rPr lang="zh-TW" altLang="en-US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/>
              <a:t>按一下以編輯母片文字樣式</a:t>
            </a:r>
          </a:p>
          <a:p>
            <a:pPr lvl="1" eaLnBrk="1" latinLnBrk="0" hangingPunct="1"/>
            <a:r>
              <a:rPr lang="zh-TW" altLang="en-US"/>
              <a:t>第二層</a:t>
            </a:r>
          </a:p>
          <a:p>
            <a:pPr lvl="2" eaLnBrk="1" latinLnBrk="0" hangingPunct="1"/>
            <a:r>
              <a:rPr lang="zh-TW" altLang="en-US"/>
              <a:t>第三層</a:t>
            </a:r>
          </a:p>
          <a:p>
            <a:pPr lvl="3" eaLnBrk="1" latinLnBrk="0" hangingPunct="1"/>
            <a:r>
              <a:rPr lang="zh-TW" altLang="en-US"/>
              <a:t>第四層</a:t>
            </a:r>
          </a:p>
          <a:p>
            <a:pPr lvl="4" eaLnBrk="1" latinLnBrk="0" hangingPunct="1"/>
            <a:r>
              <a:rPr lang="zh-TW" altLang="en-US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/>
              <a:t>按一下以編輯母片文字樣式</a:t>
            </a:r>
          </a:p>
          <a:p>
            <a:pPr lvl="1" eaLnBrk="1" latinLnBrk="0" hangingPunct="1"/>
            <a:r>
              <a:rPr lang="zh-TW" altLang="en-US"/>
              <a:t>第二層</a:t>
            </a:r>
          </a:p>
          <a:p>
            <a:pPr lvl="2" eaLnBrk="1" latinLnBrk="0" hangingPunct="1"/>
            <a:r>
              <a:rPr lang="zh-TW" altLang="en-US"/>
              <a:t>第三層</a:t>
            </a:r>
          </a:p>
          <a:p>
            <a:pPr lvl="3" eaLnBrk="1" latinLnBrk="0" hangingPunct="1"/>
            <a:r>
              <a:rPr lang="zh-TW" altLang="en-US"/>
              <a:t>第四層</a:t>
            </a:r>
          </a:p>
          <a:p>
            <a:pPr lvl="4" eaLnBrk="1" latinLnBrk="0" hangingPunct="1"/>
            <a:r>
              <a:rPr lang="zh-TW" altLang="en-US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zh-TW" altLang="en-US"/>
              <a:t>按一下以編輯母片標題樣式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0" name="圖片版面配置區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/>
              <a:t>按一下圖示以新增圖片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標題版面配置區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/>
          <a:p>
            <a:r>
              <a:rPr kumimoji="0" lang="zh-TW" altLang="en-US"/>
              <a:t>按一下以編輯母片標題樣式</a:t>
            </a:r>
            <a:endParaRPr kumimoji="0" lang="en-US"/>
          </a:p>
        </p:txBody>
      </p:sp>
      <p:sp>
        <p:nvSpPr>
          <p:cNvPr id="31" name="文字版面配置區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/>
              <a:t>按一下以編輯母片文字樣式</a:t>
            </a:r>
          </a:p>
          <a:p>
            <a:pPr lvl="1" eaLnBrk="1" latinLnBrk="0" hangingPunct="1"/>
            <a:r>
              <a:rPr kumimoji="0" lang="zh-TW" altLang="en-US"/>
              <a:t>第二層</a:t>
            </a:r>
          </a:p>
          <a:p>
            <a:pPr lvl="2" eaLnBrk="1" latinLnBrk="0" hangingPunct="1"/>
            <a:r>
              <a:rPr kumimoji="0" lang="zh-TW" altLang="en-US"/>
              <a:t>第三層</a:t>
            </a:r>
          </a:p>
          <a:p>
            <a:pPr lvl="3" eaLnBrk="1" latinLnBrk="0" hangingPunct="1"/>
            <a:r>
              <a:rPr kumimoji="0" lang="zh-TW" altLang="en-US"/>
              <a:t>第四層</a:t>
            </a:r>
          </a:p>
          <a:p>
            <a:pPr lvl="4" eaLnBrk="1" latinLnBrk="0" hangingPunct="1"/>
            <a:r>
              <a:rPr kumimoji="0" lang="zh-TW" altLang="en-US"/>
              <a:t>第五層</a:t>
            </a:r>
            <a:endParaRPr kumimoji="0" lang="en-US"/>
          </a:p>
        </p:txBody>
      </p:sp>
      <p:sp>
        <p:nvSpPr>
          <p:cNvPr id="27" name="日期版面配置區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5BBEAD13-0566-4C6C-97E7-55F17F24B09F}" type="datetimeFigureOut">
              <a:rPr lang="zh-TW" altLang="en-US" smtClean="0"/>
              <a:t>2024/6/2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16" name="投影片編號版面配置區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55576" y="548681"/>
            <a:ext cx="8064896" cy="1800200"/>
          </a:xfrm>
        </p:spPr>
        <p:txBody>
          <a:bodyPr/>
          <a:lstStyle/>
          <a:p>
            <a:pPr algn="l"/>
            <a:r>
              <a:rPr lang="en-US" altLang="zh-TW" sz="3600" dirty="0">
                <a:solidFill>
                  <a:schemeClr val="bg1"/>
                </a:solidFill>
                <a:cs typeface="Times New Roman" panose="02020603050405020304" pitchFamily="18" charset="0"/>
              </a:rPr>
              <a:t>Short-Term Moving Average Distance and the Cross-Section of Stock Returns</a:t>
            </a:r>
            <a:endParaRPr lang="zh-TW" altLang="en-US" sz="36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95536" y="4149080"/>
            <a:ext cx="8280920" cy="2369003"/>
          </a:xfrm>
        </p:spPr>
        <p:txBody>
          <a:bodyPr>
            <a:noAutofit/>
          </a:bodyPr>
          <a:lstStyle/>
          <a:p>
            <a:pPr algn="ctr"/>
            <a:endParaRPr lang="zh-TW" altLang="zh-TW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algn="ctr"/>
            <a:r>
              <a:rPr lang="en-US" altLang="zh-TW" sz="2000" dirty="0">
                <a:solidFill>
                  <a:schemeClr val="bg1"/>
                </a:solidFill>
                <a:cs typeface="Times New Roman" panose="02020603050405020304" pitchFamily="18" charset="0"/>
              </a:rPr>
              <a:t> </a:t>
            </a:r>
            <a:r>
              <a:rPr lang="en-US" altLang="zh-TW" sz="28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Kuan</a:t>
            </a:r>
            <a:r>
              <a:rPr lang="en-US" altLang="zh-TW" sz="2800" dirty="0">
                <a:solidFill>
                  <a:srgbClr val="FFFF00"/>
                </a:solidFill>
                <a:cs typeface="Times New Roman" panose="02020603050405020304" pitchFamily="18" charset="0"/>
              </a:rPr>
              <a:t>-Cheng </a:t>
            </a:r>
            <a:r>
              <a:rPr lang="en-US" altLang="zh-TW" sz="28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Ko</a:t>
            </a:r>
            <a:endParaRPr lang="en-US" altLang="zh-TW" sz="2800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ctr"/>
            <a:r>
              <a:rPr lang="en-US" altLang="zh-TW" dirty="0">
                <a:solidFill>
                  <a:srgbClr val="FFFF00"/>
                </a:solidFill>
                <a:cs typeface="Times New Roman" panose="02020603050405020304" pitchFamily="18" charset="0"/>
              </a:rPr>
              <a:t>Department of Banking and Finance, National Chi Nan University</a:t>
            </a:r>
          </a:p>
          <a:p>
            <a:pPr algn="ctr"/>
            <a:r>
              <a:rPr lang="en-US" altLang="zh-TW" sz="28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Nien</a:t>
            </a:r>
            <a:r>
              <a:rPr lang="en-US" altLang="zh-TW" sz="2800" dirty="0">
                <a:solidFill>
                  <a:srgbClr val="FFFF00"/>
                </a:solidFill>
                <a:cs typeface="Times New Roman" panose="02020603050405020304" pitchFamily="18" charset="0"/>
              </a:rPr>
              <a:t>-Tzu Yang</a:t>
            </a:r>
            <a:endParaRPr lang="zh-TW" altLang="zh-TW" sz="2800" dirty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ctr"/>
            <a:r>
              <a:rPr lang="en-US" altLang="zh-TW" dirty="0">
                <a:solidFill>
                  <a:srgbClr val="FFFF00"/>
                </a:solidFill>
                <a:cs typeface="Times New Roman" panose="02020603050405020304" pitchFamily="18" charset="0"/>
              </a:rPr>
              <a:t>Department of Business Management, National United University</a:t>
            </a:r>
            <a:endParaRPr lang="zh-TW" altLang="en-US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206" y="2492896"/>
            <a:ext cx="936104" cy="928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42938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528516" cy="1143000"/>
          </a:xfrm>
        </p:spPr>
        <p:txBody>
          <a:bodyPr anchor="ctr">
            <a:normAutofit fontScale="9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3: alternative anchor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7745896"/>
              </p:ext>
            </p:extLst>
          </p:nvPr>
        </p:nvGraphicFramePr>
        <p:xfrm>
          <a:off x="457200" y="1618526"/>
          <a:ext cx="8092755" cy="3901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05602">
                  <a:extLst>
                    <a:ext uri="{9D8B030D-6E8A-4147-A177-3AD203B41FA5}">
                      <a16:colId xmlns:a16="http://schemas.microsoft.com/office/drawing/2014/main" val="2277216675"/>
                    </a:ext>
                  </a:extLst>
                </a:gridCol>
                <a:gridCol w="1142697">
                  <a:extLst>
                    <a:ext uri="{9D8B030D-6E8A-4147-A177-3AD203B41FA5}">
                      <a16:colId xmlns:a16="http://schemas.microsoft.com/office/drawing/2014/main" val="3418638575"/>
                    </a:ext>
                  </a:extLst>
                </a:gridCol>
                <a:gridCol w="576204">
                  <a:extLst>
                    <a:ext uri="{9D8B030D-6E8A-4147-A177-3AD203B41FA5}">
                      <a16:colId xmlns:a16="http://schemas.microsoft.com/office/drawing/2014/main" val="1179393824"/>
                    </a:ext>
                  </a:extLst>
                </a:gridCol>
                <a:gridCol w="980842">
                  <a:extLst>
                    <a:ext uri="{9D8B030D-6E8A-4147-A177-3AD203B41FA5}">
                      <a16:colId xmlns:a16="http://schemas.microsoft.com/office/drawing/2014/main" val="2317626633"/>
                    </a:ext>
                  </a:extLst>
                </a:gridCol>
                <a:gridCol w="576204">
                  <a:extLst>
                    <a:ext uri="{9D8B030D-6E8A-4147-A177-3AD203B41FA5}">
                      <a16:colId xmlns:a16="http://schemas.microsoft.com/office/drawing/2014/main" val="2871722612"/>
                    </a:ext>
                  </a:extLst>
                </a:gridCol>
                <a:gridCol w="100351">
                  <a:extLst>
                    <a:ext uri="{9D8B030D-6E8A-4147-A177-3AD203B41FA5}">
                      <a16:colId xmlns:a16="http://schemas.microsoft.com/office/drawing/2014/main" val="4268610093"/>
                    </a:ext>
                  </a:extLst>
                </a:gridCol>
                <a:gridCol w="980842">
                  <a:extLst>
                    <a:ext uri="{9D8B030D-6E8A-4147-A177-3AD203B41FA5}">
                      <a16:colId xmlns:a16="http://schemas.microsoft.com/office/drawing/2014/main" val="4210068650"/>
                    </a:ext>
                  </a:extLst>
                </a:gridCol>
                <a:gridCol w="576204">
                  <a:extLst>
                    <a:ext uri="{9D8B030D-6E8A-4147-A177-3AD203B41FA5}">
                      <a16:colId xmlns:a16="http://schemas.microsoft.com/office/drawing/2014/main" val="971493756"/>
                    </a:ext>
                  </a:extLst>
                </a:gridCol>
                <a:gridCol w="980842">
                  <a:extLst>
                    <a:ext uri="{9D8B030D-6E8A-4147-A177-3AD203B41FA5}">
                      <a16:colId xmlns:a16="http://schemas.microsoft.com/office/drawing/2014/main" val="2206946"/>
                    </a:ext>
                  </a:extLst>
                </a:gridCol>
                <a:gridCol w="572967">
                  <a:extLst>
                    <a:ext uri="{9D8B030D-6E8A-4147-A177-3AD203B41FA5}">
                      <a16:colId xmlns:a16="http://schemas.microsoft.com/office/drawing/2014/main" val="3689114120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(5) as the anchor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(20) as the anchor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467817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085686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1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90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877248099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2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7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1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9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381047008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8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2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73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665661135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0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5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57)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4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387773008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−Lo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497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618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906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826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945152933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4.72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8.24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9.65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02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46342174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5 alph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483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687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800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650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73217465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2.73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.34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.62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90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359863637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5+MOM alpha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575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767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973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816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647733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3.28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8.11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8.21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3.79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67285588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4 alpha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587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852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957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835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286543259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2.31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.60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74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3.26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374824805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5 alpha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408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578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071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908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300700231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1.42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89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61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3.29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9157914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16179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4: cross-sectional regression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6311850"/>
              </p:ext>
            </p:extLst>
          </p:nvPr>
        </p:nvGraphicFramePr>
        <p:xfrm>
          <a:off x="457200" y="1463040"/>
          <a:ext cx="7239002" cy="5257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24839">
                  <a:extLst>
                    <a:ext uri="{9D8B030D-6E8A-4147-A177-3AD203B41FA5}">
                      <a16:colId xmlns:a16="http://schemas.microsoft.com/office/drawing/2014/main" val="992154353"/>
                    </a:ext>
                  </a:extLst>
                </a:gridCol>
                <a:gridCol w="1023595">
                  <a:extLst>
                    <a:ext uri="{9D8B030D-6E8A-4147-A177-3AD203B41FA5}">
                      <a16:colId xmlns:a16="http://schemas.microsoft.com/office/drawing/2014/main" val="99832171"/>
                    </a:ext>
                  </a:extLst>
                </a:gridCol>
                <a:gridCol w="515417">
                  <a:extLst>
                    <a:ext uri="{9D8B030D-6E8A-4147-A177-3AD203B41FA5}">
                      <a16:colId xmlns:a16="http://schemas.microsoft.com/office/drawing/2014/main" val="3782720368"/>
                    </a:ext>
                  </a:extLst>
                </a:gridCol>
                <a:gridCol w="878815">
                  <a:extLst>
                    <a:ext uri="{9D8B030D-6E8A-4147-A177-3AD203B41FA5}">
                      <a16:colId xmlns:a16="http://schemas.microsoft.com/office/drawing/2014/main" val="3956244656"/>
                    </a:ext>
                  </a:extLst>
                </a:gridCol>
                <a:gridCol w="515417">
                  <a:extLst>
                    <a:ext uri="{9D8B030D-6E8A-4147-A177-3AD203B41FA5}">
                      <a16:colId xmlns:a16="http://schemas.microsoft.com/office/drawing/2014/main" val="3079099474"/>
                    </a:ext>
                  </a:extLst>
                </a:gridCol>
                <a:gridCol w="1023595">
                  <a:extLst>
                    <a:ext uri="{9D8B030D-6E8A-4147-A177-3AD203B41FA5}">
                      <a16:colId xmlns:a16="http://schemas.microsoft.com/office/drawing/2014/main" val="3159754038"/>
                    </a:ext>
                  </a:extLst>
                </a:gridCol>
                <a:gridCol w="515417">
                  <a:extLst>
                    <a:ext uri="{9D8B030D-6E8A-4147-A177-3AD203B41FA5}">
                      <a16:colId xmlns:a16="http://schemas.microsoft.com/office/drawing/2014/main" val="3196945981"/>
                    </a:ext>
                  </a:extLst>
                </a:gridCol>
                <a:gridCol w="1023595">
                  <a:extLst>
                    <a:ext uri="{9D8B030D-6E8A-4147-A177-3AD203B41FA5}">
                      <a16:colId xmlns:a16="http://schemas.microsoft.com/office/drawing/2014/main" val="4006143367"/>
                    </a:ext>
                  </a:extLst>
                </a:gridCol>
                <a:gridCol w="518312">
                  <a:extLst>
                    <a:ext uri="{9D8B030D-6E8A-4147-A177-3AD203B41FA5}">
                      <a16:colId xmlns:a16="http://schemas.microsoft.com/office/drawing/2014/main" val="1701440891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1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2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3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4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1387525"/>
                  </a:ext>
                </a:extLst>
              </a:tr>
              <a:tr h="152400">
                <a:tc gridSpan="9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nel A: Penny stocks excluded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9033337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AD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.717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482</a:t>
                      </a:r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.875</a:t>
                      </a:r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609475079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5.64)</a:t>
                      </a:r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6.99)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5.25)</a:t>
                      </a:r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539452658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MAD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92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7</a:t>
                      </a:r>
                      <a:endParaRPr lang="zh-TW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23</a:t>
                      </a:r>
                      <a:endParaRPr lang="zh-TW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833686786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57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99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17)</a:t>
                      </a:r>
                      <a:endParaRPr lang="zh-TW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4047941682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25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12278136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89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21032015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4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891208509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32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4811587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59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674205889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36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695199228"/>
                  </a:ext>
                </a:extLst>
              </a:tr>
              <a:tr h="152400">
                <a:tc gridSpan="9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nel B: Penny stocks included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3750913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AD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.954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7.749</a:t>
                      </a:r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.899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413769925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8.83)</a:t>
                      </a:r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9.66)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7.87)</a:t>
                      </a:r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4076473795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MAD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07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8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7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922793846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07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63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64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958335987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13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08550121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3.28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86008277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19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951364232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42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939834112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10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911391996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5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17)</a:t>
                      </a:r>
                      <a:endParaRPr lang="zh-TW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5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488127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15795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5: controlling for mispricing variable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684735"/>
              </p:ext>
            </p:extLst>
          </p:nvPr>
        </p:nvGraphicFramePr>
        <p:xfrm>
          <a:off x="107504" y="1442337"/>
          <a:ext cx="8918649" cy="53803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1652">
                  <a:extLst>
                    <a:ext uri="{9D8B030D-6E8A-4147-A177-3AD203B41FA5}">
                      <a16:colId xmlns:a16="http://schemas.microsoft.com/office/drawing/2014/main" val="2132617584"/>
                    </a:ext>
                  </a:extLst>
                </a:gridCol>
                <a:gridCol w="492310">
                  <a:extLst>
                    <a:ext uri="{9D8B030D-6E8A-4147-A177-3AD203B41FA5}">
                      <a16:colId xmlns:a16="http://schemas.microsoft.com/office/drawing/2014/main" val="1550268476"/>
                    </a:ext>
                  </a:extLst>
                </a:gridCol>
                <a:gridCol w="247938">
                  <a:extLst>
                    <a:ext uri="{9D8B030D-6E8A-4147-A177-3AD203B41FA5}">
                      <a16:colId xmlns:a16="http://schemas.microsoft.com/office/drawing/2014/main" val="4088200958"/>
                    </a:ext>
                  </a:extLst>
                </a:gridCol>
                <a:gridCol w="483392">
                  <a:extLst>
                    <a:ext uri="{9D8B030D-6E8A-4147-A177-3AD203B41FA5}">
                      <a16:colId xmlns:a16="http://schemas.microsoft.com/office/drawing/2014/main" val="85931901"/>
                    </a:ext>
                  </a:extLst>
                </a:gridCol>
                <a:gridCol w="249722">
                  <a:extLst>
                    <a:ext uri="{9D8B030D-6E8A-4147-A177-3AD203B41FA5}">
                      <a16:colId xmlns:a16="http://schemas.microsoft.com/office/drawing/2014/main" val="1898918964"/>
                    </a:ext>
                  </a:extLst>
                </a:gridCol>
                <a:gridCol w="492310">
                  <a:extLst>
                    <a:ext uri="{9D8B030D-6E8A-4147-A177-3AD203B41FA5}">
                      <a16:colId xmlns:a16="http://schemas.microsoft.com/office/drawing/2014/main" val="826724760"/>
                    </a:ext>
                  </a:extLst>
                </a:gridCol>
                <a:gridCol w="251506">
                  <a:extLst>
                    <a:ext uri="{9D8B030D-6E8A-4147-A177-3AD203B41FA5}">
                      <a16:colId xmlns:a16="http://schemas.microsoft.com/office/drawing/2014/main" val="2066976945"/>
                    </a:ext>
                  </a:extLst>
                </a:gridCol>
                <a:gridCol w="494093">
                  <a:extLst>
                    <a:ext uri="{9D8B030D-6E8A-4147-A177-3AD203B41FA5}">
                      <a16:colId xmlns:a16="http://schemas.microsoft.com/office/drawing/2014/main" val="2558980703"/>
                    </a:ext>
                  </a:extLst>
                </a:gridCol>
                <a:gridCol w="251506">
                  <a:extLst>
                    <a:ext uri="{9D8B030D-6E8A-4147-A177-3AD203B41FA5}">
                      <a16:colId xmlns:a16="http://schemas.microsoft.com/office/drawing/2014/main" val="44100524"/>
                    </a:ext>
                  </a:extLst>
                </a:gridCol>
                <a:gridCol w="494093">
                  <a:extLst>
                    <a:ext uri="{9D8B030D-6E8A-4147-A177-3AD203B41FA5}">
                      <a16:colId xmlns:a16="http://schemas.microsoft.com/office/drawing/2014/main" val="2838311932"/>
                    </a:ext>
                  </a:extLst>
                </a:gridCol>
                <a:gridCol w="251506">
                  <a:extLst>
                    <a:ext uri="{9D8B030D-6E8A-4147-A177-3AD203B41FA5}">
                      <a16:colId xmlns:a16="http://schemas.microsoft.com/office/drawing/2014/main" val="2322063724"/>
                    </a:ext>
                  </a:extLst>
                </a:gridCol>
                <a:gridCol w="494093">
                  <a:extLst>
                    <a:ext uri="{9D8B030D-6E8A-4147-A177-3AD203B41FA5}">
                      <a16:colId xmlns:a16="http://schemas.microsoft.com/office/drawing/2014/main" val="3034782592"/>
                    </a:ext>
                  </a:extLst>
                </a:gridCol>
                <a:gridCol w="251506">
                  <a:extLst>
                    <a:ext uri="{9D8B030D-6E8A-4147-A177-3AD203B41FA5}">
                      <a16:colId xmlns:a16="http://schemas.microsoft.com/office/drawing/2014/main" val="31852978"/>
                    </a:ext>
                  </a:extLst>
                </a:gridCol>
                <a:gridCol w="494093">
                  <a:extLst>
                    <a:ext uri="{9D8B030D-6E8A-4147-A177-3AD203B41FA5}">
                      <a16:colId xmlns:a16="http://schemas.microsoft.com/office/drawing/2014/main" val="964556635"/>
                    </a:ext>
                  </a:extLst>
                </a:gridCol>
                <a:gridCol w="251506">
                  <a:extLst>
                    <a:ext uri="{9D8B030D-6E8A-4147-A177-3AD203B41FA5}">
                      <a16:colId xmlns:a16="http://schemas.microsoft.com/office/drawing/2014/main" val="3355458460"/>
                    </a:ext>
                  </a:extLst>
                </a:gridCol>
                <a:gridCol w="494093">
                  <a:extLst>
                    <a:ext uri="{9D8B030D-6E8A-4147-A177-3AD203B41FA5}">
                      <a16:colId xmlns:a16="http://schemas.microsoft.com/office/drawing/2014/main" val="1703205320"/>
                    </a:ext>
                  </a:extLst>
                </a:gridCol>
                <a:gridCol w="251506">
                  <a:extLst>
                    <a:ext uri="{9D8B030D-6E8A-4147-A177-3AD203B41FA5}">
                      <a16:colId xmlns:a16="http://schemas.microsoft.com/office/drawing/2014/main" val="635662411"/>
                    </a:ext>
                  </a:extLst>
                </a:gridCol>
                <a:gridCol w="495876">
                  <a:extLst>
                    <a:ext uri="{9D8B030D-6E8A-4147-A177-3AD203B41FA5}">
                      <a16:colId xmlns:a16="http://schemas.microsoft.com/office/drawing/2014/main" val="2110334024"/>
                    </a:ext>
                  </a:extLst>
                </a:gridCol>
                <a:gridCol w="253289">
                  <a:extLst>
                    <a:ext uri="{9D8B030D-6E8A-4147-A177-3AD203B41FA5}">
                      <a16:colId xmlns:a16="http://schemas.microsoft.com/office/drawing/2014/main" val="2518502160"/>
                    </a:ext>
                  </a:extLst>
                </a:gridCol>
                <a:gridCol w="495876">
                  <a:extLst>
                    <a:ext uri="{9D8B030D-6E8A-4147-A177-3AD203B41FA5}">
                      <a16:colId xmlns:a16="http://schemas.microsoft.com/office/drawing/2014/main" val="1146530804"/>
                    </a:ext>
                  </a:extLst>
                </a:gridCol>
                <a:gridCol w="244371">
                  <a:extLst>
                    <a:ext uri="{9D8B030D-6E8A-4147-A177-3AD203B41FA5}">
                      <a16:colId xmlns:a16="http://schemas.microsoft.com/office/drawing/2014/main" val="3265097073"/>
                    </a:ext>
                  </a:extLst>
                </a:gridCol>
                <a:gridCol w="483392">
                  <a:extLst>
                    <a:ext uri="{9D8B030D-6E8A-4147-A177-3AD203B41FA5}">
                      <a16:colId xmlns:a16="http://schemas.microsoft.com/office/drawing/2014/main" val="4043067626"/>
                    </a:ext>
                  </a:extLst>
                </a:gridCol>
                <a:gridCol w="239020">
                  <a:extLst>
                    <a:ext uri="{9D8B030D-6E8A-4147-A177-3AD203B41FA5}">
                      <a16:colId xmlns:a16="http://schemas.microsoft.com/office/drawing/2014/main" val="196448699"/>
                    </a:ext>
                  </a:extLst>
                </a:gridCol>
              </a:tblGrid>
              <a:tr h="197822">
                <a:tc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1)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2)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3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4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5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6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7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8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9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10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(11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181774"/>
                  </a:ext>
                </a:extLst>
              </a:tr>
              <a:tr h="98911">
                <a:tc gridSpan="23"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nel A: Penny stocks excluded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810658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AD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287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.617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.644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.389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.450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.413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.582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.317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300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.760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.525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1437534074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endParaRPr lang="zh-TW" sz="11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5.84)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4.93)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5.07)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4.46)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.93)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4.04)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2.98)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4.60)</a:t>
                      </a:r>
                      <a:endParaRPr lang="zh-TW" sz="12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4.77)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2.60)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1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1.64)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2089792598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MAD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9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8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26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2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60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7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14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7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552857686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95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30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11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16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79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89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91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02)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04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00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08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2003407737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18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24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28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19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28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17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25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40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44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35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2630538964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66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86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97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66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43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00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56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84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48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42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18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95193677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7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7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7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14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6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6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9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6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10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1092194425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15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24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14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13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45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92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83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10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74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72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47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828981963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58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58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57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54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6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5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6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54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44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5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37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2320379464"/>
                  </a:ext>
                </a:extLst>
              </a:tr>
              <a:tr h="98911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34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26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38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31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16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98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97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11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65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91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3.85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107833907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12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5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2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2941780223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72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82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4018382009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0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483769982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13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16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4147357390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247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8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145999142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41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00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821975140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A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614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325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719918515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31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72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2509868456"/>
                  </a:ext>
                </a:extLst>
              </a:tr>
              <a:tr h="98911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A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1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1416131025"/>
                  </a:ext>
                </a:extLst>
              </a:tr>
              <a:tr h="98911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79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22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580617178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A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289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1124647569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73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97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2429932196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075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865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280241068"/>
                  </a:ext>
                </a:extLst>
              </a:tr>
              <a:tr h="118693"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15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57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1032898928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I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42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endParaRPr lang="zh-TW" sz="1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867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187272482"/>
                  </a:ext>
                </a:extLst>
              </a:tr>
              <a:tr h="98911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73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89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898391460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I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29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16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72129039"/>
                  </a:ext>
                </a:extLst>
              </a:tr>
              <a:tr h="98911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97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10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055938038"/>
                  </a:ext>
                </a:extLst>
              </a:tr>
              <a:tr h="197822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SCORE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34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73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737197925"/>
                  </a:ext>
                </a:extLst>
              </a:tr>
              <a:tr h="98911"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97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44)</a:t>
                      </a:r>
                      <a:endParaRPr lang="zh-TW" sz="105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ctr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05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3848" marR="13848" marT="0" marB="0" anchor="b"/>
                </a:tc>
                <a:extLst>
                  <a:ext uri="{0D108BD9-81ED-4DB2-BD59-A6C34878D82A}">
                    <a16:rowId xmlns:a16="http://schemas.microsoft.com/office/drawing/2014/main" val="36312687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30518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6: investor sentimen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546110"/>
              </p:ext>
            </p:extLst>
          </p:nvPr>
        </p:nvGraphicFramePr>
        <p:xfrm>
          <a:off x="457200" y="1463040"/>
          <a:ext cx="7643192" cy="3657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53735">
                  <a:extLst>
                    <a:ext uri="{9D8B030D-6E8A-4147-A177-3AD203B41FA5}">
                      <a16:colId xmlns:a16="http://schemas.microsoft.com/office/drawing/2014/main" val="1968674175"/>
                    </a:ext>
                  </a:extLst>
                </a:gridCol>
                <a:gridCol w="1277942">
                  <a:extLst>
                    <a:ext uri="{9D8B030D-6E8A-4147-A177-3AD203B41FA5}">
                      <a16:colId xmlns:a16="http://schemas.microsoft.com/office/drawing/2014/main" val="3129951549"/>
                    </a:ext>
                  </a:extLst>
                </a:gridCol>
                <a:gridCol w="750562">
                  <a:extLst>
                    <a:ext uri="{9D8B030D-6E8A-4147-A177-3AD203B41FA5}">
                      <a16:colId xmlns:a16="http://schemas.microsoft.com/office/drawing/2014/main" val="143985537"/>
                    </a:ext>
                  </a:extLst>
                </a:gridCol>
                <a:gridCol w="1336030">
                  <a:extLst>
                    <a:ext uri="{9D8B030D-6E8A-4147-A177-3AD203B41FA5}">
                      <a16:colId xmlns:a16="http://schemas.microsoft.com/office/drawing/2014/main" val="3131270847"/>
                    </a:ext>
                  </a:extLst>
                </a:gridCol>
                <a:gridCol w="750562">
                  <a:extLst>
                    <a:ext uri="{9D8B030D-6E8A-4147-A177-3AD203B41FA5}">
                      <a16:colId xmlns:a16="http://schemas.microsoft.com/office/drawing/2014/main" val="1538784150"/>
                    </a:ext>
                  </a:extLst>
                </a:gridCol>
                <a:gridCol w="1336030">
                  <a:extLst>
                    <a:ext uri="{9D8B030D-6E8A-4147-A177-3AD203B41FA5}">
                      <a16:colId xmlns:a16="http://schemas.microsoft.com/office/drawing/2014/main" val="2149426141"/>
                    </a:ext>
                  </a:extLst>
                </a:gridCol>
                <a:gridCol w="738331">
                  <a:extLst>
                    <a:ext uri="{9D8B030D-6E8A-4147-A177-3AD203B41FA5}">
                      <a16:colId xmlns:a16="http://schemas.microsoft.com/office/drawing/2014/main" val="16212282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AD portfolio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 sentiment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 sentiment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−Low sentiment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1829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99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2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7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322259549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5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6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1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361182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30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66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80086029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0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9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4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1109468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−Lo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244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330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87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942898995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47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22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2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0496792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167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645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78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421243817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49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52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06)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5110384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5+MOM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264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763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99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91172887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01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76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1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343484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263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848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8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962141566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82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08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2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1496450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226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669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4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4648344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12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95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9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8034626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34446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ience theor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sure of salience theory</a:t>
            </a:r>
          </a:p>
          <a:p>
            <a:pPr lvl="1"/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rdalo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2012, 2013): a theoretical framework</a:t>
            </a:r>
          </a:p>
          <a:p>
            <a:pPr lvl="1"/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emans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hen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1): an empirical measure</a:t>
            </a:r>
          </a:p>
          <a:p>
            <a:pPr lvl="1"/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lience of the daily payoff is defined as:</a:t>
            </a:r>
          </a:p>
          <a:p>
            <a:pPr lvl="1"/>
            <a:endParaRPr lang="en-US" altLang="zh-TW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TW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s set to be 1 based on </a:t>
            </a:r>
            <a:r>
              <a:rPr lang="en-US" altLang="zh-TW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dalo</a:t>
            </a:r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’s (2012) calibration.</a:t>
            </a:r>
          </a:p>
          <a:p>
            <a:pPr lvl="1"/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is the equally-weighted average return across all common stocks.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05124"/>
              </p:ext>
            </p:extLst>
          </p:nvPr>
        </p:nvGraphicFramePr>
        <p:xfrm>
          <a:off x="1043608" y="3448864"/>
          <a:ext cx="2952328" cy="91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700" imgH="508000" progId="Equation.DSMT4">
                  <p:embed/>
                </p:oleObj>
              </mc:Choice>
              <mc:Fallback>
                <p:oleObj name="Equation" r:id="rId3" imgW="1663700" imgH="50800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48864"/>
                        <a:ext cx="2952328" cy="916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58119"/>
              </p:ext>
            </p:extLst>
          </p:nvPr>
        </p:nvGraphicFramePr>
        <p:xfrm>
          <a:off x="1043608" y="4321099"/>
          <a:ext cx="288032" cy="40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321099"/>
                        <a:ext cx="288032" cy="404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74621"/>
              </p:ext>
            </p:extLst>
          </p:nvPr>
        </p:nvGraphicFramePr>
        <p:xfrm>
          <a:off x="1018720" y="5013048"/>
          <a:ext cx="384928" cy="57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18" name="物件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720" y="5013048"/>
                        <a:ext cx="384928" cy="577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7549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ience theor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sure of salience theory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lience weight is defined as:</a:t>
            </a:r>
          </a:p>
          <a:p>
            <a:pPr lvl="1"/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follow </a:t>
            </a:r>
            <a:r>
              <a:rPr lang="en-US" altLang="zh-TW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emans</a:t>
            </a:r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hen</a:t>
            </a:r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21) and </a:t>
            </a:r>
            <a:r>
              <a:rPr lang="en-US" altLang="zh-TW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kici</a:t>
            </a:r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remba</a:t>
            </a:r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022) by setting              based on </a:t>
            </a:r>
            <a:r>
              <a:rPr lang="en-US" altLang="zh-TW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dalo</a:t>
            </a:r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’s (2012) calibration.</a:t>
            </a:r>
          </a:p>
          <a:p>
            <a:pPr lvl="1"/>
            <a:r>
              <a:rPr lang="en-US" altLang="zh-TW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T measure is defined as                                    .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88126"/>
              </p:ext>
            </p:extLst>
          </p:nvPr>
        </p:nvGraphicFramePr>
        <p:xfrm>
          <a:off x="1043608" y="2492896"/>
          <a:ext cx="2327475" cy="89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508000" progId="Equation.DSMT4">
                  <p:embed/>
                </p:oleObj>
              </mc:Choice>
              <mc:Fallback>
                <p:oleObj name="Equation" r:id="rId3" imgW="1333500" imgH="508000" progId="Equation.DSMT4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92896"/>
                        <a:ext cx="2327475" cy="893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43413"/>
              </p:ext>
            </p:extLst>
          </p:nvPr>
        </p:nvGraphicFramePr>
        <p:xfrm>
          <a:off x="4860032" y="3846871"/>
          <a:ext cx="1008112" cy="37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181" imgH="177646" progId="Equation.DSMT4">
                  <p:embed/>
                </p:oleObj>
              </mc:Choice>
              <mc:Fallback>
                <p:oleObj name="Equation" r:id="rId5" imgW="482181" imgH="177646" progId="Equation.DSMT4">
                  <p:embed/>
                  <p:pic>
                    <p:nvPicPr>
                      <p:cNvPr id="1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846871"/>
                        <a:ext cx="1008112" cy="371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51972"/>
              </p:ext>
            </p:extLst>
          </p:nvPr>
        </p:nvGraphicFramePr>
        <p:xfrm>
          <a:off x="4716016" y="4608512"/>
          <a:ext cx="2718460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300" imgH="279400" progId="Equation.DSMT4">
                  <p:embed/>
                </p:oleObj>
              </mc:Choice>
              <mc:Fallback>
                <p:oleObj name="Equation" r:id="rId7" imgW="1384300" imgH="279400" progId="Equation.DSMT4">
                  <p:embed/>
                  <p:pic>
                    <p:nvPicPr>
                      <p:cNvPr id="17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608512"/>
                        <a:ext cx="2718460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8226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7: salience theor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39511"/>
              </p:ext>
            </p:extLst>
          </p:nvPr>
        </p:nvGraphicFramePr>
        <p:xfrm>
          <a:off x="457201" y="1463040"/>
          <a:ext cx="7643191" cy="3901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77690">
                  <a:extLst>
                    <a:ext uri="{9D8B030D-6E8A-4147-A177-3AD203B41FA5}">
                      <a16:colId xmlns:a16="http://schemas.microsoft.com/office/drawing/2014/main" val="4111819059"/>
                    </a:ext>
                  </a:extLst>
                </a:gridCol>
                <a:gridCol w="663429">
                  <a:extLst>
                    <a:ext uri="{9D8B030D-6E8A-4147-A177-3AD203B41FA5}">
                      <a16:colId xmlns:a16="http://schemas.microsoft.com/office/drawing/2014/main" val="1343306034"/>
                    </a:ext>
                  </a:extLst>
                </a:gridCol>
                <a:gridCol w="434133">
                  <a:extLst>
                    <a:ext uri="{9D8B030D-6E8A-4147-A177-3AD203B41FA5}">
                      <a16:colId xmlns:a16="http://schemas.microsoft.com/office/drawing/2014/main" val="1219519021"/>
                    </a:ext>
                  </a:extLst>
                </a:gridCol>
                <a:gridCol w="661900">
                  <a:extLst>
                    <a:ext uri="{9D8B030D-6E8A-4147-A177-3AD203B41FA5}">
                      <a16:colId xmlns:a16="http://schemas.microsoft.com/office/drawing/2014/main" val="3049939343"/>
                    </a:ext>
                  </a:extLst>
                </a:gridCol>
                <a:gridCol w="434133">
                  <a:extLst>
                    <a:ext uri="{9D8B030D-6E8A-4147-A177-3AD203B41FA5}">
                      <a16:colId xmlns:a16="http://schemas.microsoft.com/office/drawing/2014/main" val="3002790875"/>
                    </a:ext>
                  </a:extLst>
                </a:gridCol>
                <a:gridCol w="660372">
                  <a:extLst>
                    <a:ext uri="{9D8B030D-6E8A-4147-A177-3AD203B41FA5}">
                      <a16:colId xmlns:a16="http://schemas.microsoft.com/office/drawing/2014/main" val="97421946"/>
                    </a:ext>
                  </a:extLst>
                </a:gridCol>
                <a:gridCol w="434133">
                  <a:extLst>
                    <a:ext uri="{9D8B030D-6E8A-4147-A177-3AD203B41FA5}">
                      <a16:colId xmlns:a16="http://schemas.microsoft.com/office/drawing/2014/main" val="1605425908"/>
                    </a:ext>
                  </a:extLst>
                </a:gridCol>
                <a:gridCol w="660372">
                  <a:extLst>
                    <a:ext uri="{9D8B030D-6E8A-4147-A177-3AD203B41FA5}">
                      <a16:colId xmlns:a16="http://schemas.microsoft.com/office/drawing/2014/main" val="3898606935"/>
                    </a:ext>
                  </a:extLst>
                </a:gridCol>
                <a:gridCol w="434133">
                  <a:extLst>
                    <a:ext uri="{9D8B030D-6E8A-4147-A177-3AD203B41FA5}">
                      <a16:colId xmlns:a16="http://schemas.microsoft.com/office/drawing/2014/main" val="2395231985"/>
                    </a:ext>
                  </a:extLst>
                </a:gridCol>
                <a:gridCol w="660372">
                  <a:extLst>
                    <a:ext uri="{9D8B030D-6E8A-4147-A177-3AD203B41FA5}">
                      <a16:colId xmlns:a16="http://schemas.microsoft.com/office/drawing/2014/main" val="3858885374"/>
                    </a:ext>
                  </a:extLst>
                </a:gridCol>
                <a:gridCol w="434133">
                  <a:extLst>
                    <a:ext uri="{9D8B030D-6E8A-4147-A177-3AD203B41FA5}">
                      <a16:colId xmlns:a16="http://schemas.microsoft.com/office/drawing/2014/main" val="3670373934"/>
                    </a:ext>
                  </a:extLst>
                </a:gridCol>
                <a:gridCol w="660372">
                  <a:extLst>
                    <a:ext uri="{9D8B030D-6E8A-4147-A177-3AD203B41FA5}">
                      <a16:colId xmlns:a16="http://schemas.microsoft.com/office/drawing/2014/main" val="902974851"/>
                    </a:ext>
                  </a:extLst>
                </a:gridCol>
                <a:gridCol w="428019">
                  <a:extLst>
                    <a:ext uri="{9D8B030D-6E8A-4147-A177-3AD203B41FA5}">
                      <a16:colId xmlns:a16="http://schemas.microsoft.com/office/drawing/2014/main" val="202025324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1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lience theory quintile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8627476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−1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8695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6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0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9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4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9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0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41808803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0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8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6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3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0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29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90199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501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0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9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41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0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792272692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9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9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5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7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3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2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0701748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−Lo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16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38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34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34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938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770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429490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5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3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0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6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1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37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41995281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229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52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37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43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16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934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474415179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87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0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8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3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1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58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16065167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5+MOM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27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68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51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52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1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939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506472517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8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4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6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5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2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55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2272833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25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70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49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50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8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025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64591944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6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2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0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2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2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68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09727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10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66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42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44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92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818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20181914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3.8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9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.2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9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4.9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08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extLst>
                  <a:ext uri="{0D108BD9-81ED-4DB2-BD59-A6C34878D82A}">
                    <a16:rowId xmlns:a16="http://schemas.microsoft.com/office/drawing/2014/main" val="31312879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362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D signals and mispricing anomalie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9416"/>
            <a:ext cx="7571184" cy="5059944"/>
          </a:xfrm>
        </p:spPr>
        <p:txBody>
          <a:bodyPr>
            <a:norm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nstruct the enhanced anomalies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llocate individual stocks into quintiles according to their values of each mispricing variables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in each mispricing quintiles, we allocate individual stocks into quintiles according to their values of SMAD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ong position buys stocks classified as the most undervalued and allocated in the lowest SMAD quintile simultaneously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hort position short sells stocks classified as the most overvalued and allocated in the highest SMAD quintile simultaneously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turns are value-weighted.</a:t>
            </a:r>
          </a:p>
        </p:txBody>
      </p:sp>
      <p:pic>
        <p:nvPicPr>
          <p:cNvPr id="6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0771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8: SMAD-enhanced mispricing anomalie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874218"/>
              </p:ext>
            </p:extLst>
          </p:nvPr>
        </p:nvGraphicFramePr>
        <p:xfrm>
          <a:off x="467544" y="1412776"/>
          <a:ext cx="7238999" cy="53644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2080">
                  <a:extLst>
                    <a:ext uri="{9D8B030D-6E8A-4147-A177-3AD203B41FA5}">
                      <a16:colId xmlns:a16="http://schemas.microsoft.com/office/drawing/2014/main" val="2530728022"/>
                    </a:ext>
                  </a:extLst>
                </a:gridCol>
                <a:gridCol w="1203265">
                  <a:extLst>
                    <a:ext uri="{9D8B030D-6E8A-4147-A177-3AD203B41FA5}">
                      <a16:colId xmlns:a16="http://schemas.microsoft.com/office/drawing/2014/main" val="677463760"/>
                    </a:ext>
                  </a:extLst>
                </a:gridCol>
                <a:gridCol w="795708">
                  <a:extLst>
                    <a:ext uri="{9D8B030D-6E8A-4147-A177-3AD203B41FA5}">
                      <a16:colId xmlns:a16="http://schemas.microsoft.com/office/drawing/2014/main" val="3508808443"/>
                    </a:ext>
                  </a:extLst>
                </a:gridCol>
                <a:gridCol w="1203265">
                  <a:extLst>
                    <a:ext uri="{9D8B030D-6E8A-4147-A177-3AD203B41FA5}">
                      <a16:colId xmlns:a16="http://schemas.microsoft.com/office/drawing/2014/main" val="962470781"/>
                    </a:ext>
                  </a:extLst>
                </a:gridCol>
                <a:gridCol w="795708">
                  <a:extLst>
                    <a:ext uri="{9D8B030D-6E8A-4147-A177-3AD203B41FA5}">
                      <a16:colId xmlns:a16="http://schemas.microsoft.com/office/drawing/2014/main" val="3931475013"/>
                    </a:ext>
                  </a:extLst>
                </a:gridCol>
                <a:gridCol w="1203265">
                  <a:extLst>
                    <a:ext uri="{9D8B030D-6E8A-4147-A177-3AD203B41FA5}">
                      <a16:colId xmlns:a16="http://schemas.microsoft.com/office/drawing/2014/main" val="1386894134"/>
                    </a:ext>
                  </a:extLst>
                </a:gridCol>
                <a:gridCol w="795708">
                  <a:extLst>
                    <a:ext uri="{9D8B030D-6E8A-4147-A177-3AD203B41FA5}">
                      <a16:colId xmlns:a16="http://schemas.microsoft.com/office/drawing/2014/main" val="6518904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−Short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0863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AD enhanced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iginal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erence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70675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7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6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9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04247755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.5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8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87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4998116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1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33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65914886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6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37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27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6097543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19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77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664258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6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8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55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959665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10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65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27340888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.0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1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36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4748113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6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46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945038278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6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1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15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4404882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8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4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983596663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.3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6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33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42009112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0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84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277061038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2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3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67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5023724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I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2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87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890035282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.07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0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03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6033308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I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1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95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3323183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.9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2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03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4648915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S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90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3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486672205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.6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6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73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0671940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30961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9: LMAD-enhanced mispricing anomalie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0646771"/>
              </p:ext>
            </p:extLst>
          </p:nvPr>
        </p:nvGraphicFramePr>
        <p:xfrm>
          <a:off x="467544" y="1412776"/>
          <a:ext cx="7238999" cy="53644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2080">
                  <a:extLst>
                    <a:ext uri="{9D8B030D-6E8A-4147-A177-3AD203B41FA5}">
                      <a16:colId xmlns:a16="http://schemas.microsoft.com/office/drawing/2014/main" val="2530728022"/>
                    </a:ext>
                  </a:extLst>
                </a:gridCol>
                <a:gridCol w="1203265">
                  <a:extLst>
                    <a:ext uri="{9D8B030D-6E8A-4147-A177-3AD203B41FA5}">
                      <a16:colId xmlns:a16="http://schemas.microsoft.com/office/drawing/2014/main" val="677463760"/>
                    </a:ext>
                  </a:extLst>
                </a:gridCol>
                <a:gridCol w="795708">
                  <a:extLst>
                    <a:ext uri="{9D8B030D-6E8A-4147-A177-3AD203B41FA5}">
                      <a16:colId xmlns:a16="http://schemas.microsoft.com/office/drawing/2014/main" val="3508808443"/>
                    </a:ext>
                  </a:extLst>
                </a:gridCol>
                <a:gridCol w="1203265">
                  <a:extLst>
                    <a:ext uri="{9D8B030D-6E8A-4147-A177-3AD203B41FA5}">
                      <a16:colId xmlns:a16="http://schemas.microsoft.com/office/drawing/2014/main" val="962470781"/>
                    </a:ext>
                  </a:extLst>
                </a:gridCol>
                <a:gridCol w="795708">
                  <a:extLst>
                    <a:ext uri="{9D8B030D-6E8A-4147-A177-3AD203B41FA5}">
                      <a16:colId xmlns:a16="http://schemas.microsoft.com/office/drawing/2014/main" val="3931475013"/>
                    </a:ext>
                  </a:extLst>
                </a:gridCol>
                <a:gridCol w="1203265">
                  <a:extLst>
                    <a:ext uri="{9D8B030D-6E8A-4147-A177-3AD203B41FA5}">
                      <a16:colId xmlns:a16="http://schemas.microsoft.com/office/drawing/2014/main" val="1386894134"/>
                    </a:ext>
                  </a:extLst>
                </a:gridCol>
                <a:gridCol w="795708">
                  <a:extLst>
                    <a:ext uri="{9D8B030D-6E8A-4147-A177-3AD203B41FA5}">
                      <a16:colId xmlns:a16="http://schemas.microsoft.com/office/drawing/2014/main" val="6518904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−Short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0863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MAD enhanced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iginal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erence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70675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M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57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86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0.29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04247755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6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5.8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-1.1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4998116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909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601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30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65914886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2.37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37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0.8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6097543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14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74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40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664258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5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4.8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1.4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959665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33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64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692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27340888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4.2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4.1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2.31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4748113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41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900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51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945038278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1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0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1.2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4404882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100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75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34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983596663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3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4.6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1.1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42009112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02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42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598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277061038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0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2.3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1.93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5023724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I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08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73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34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890035282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2.8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4.0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0.9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6033308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I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62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51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11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3323183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2.1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4.2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0.4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4648915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S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460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82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63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486672205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0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6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1.4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0671940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77829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9416"/>
            <a:ext cx="7571184" cy="4771912"/>
          </a:xfrm>
        </p:spPr>
        <p:txBody>
          <a:bodyPr>
            <a:normAutofit lnSpcReduction="10000"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hnical analysis and stock returns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hnical trading rules are useful in predicting stock returns (Brock et al., 1992; Lo et al., 2000; Han et al., 2013; Neely et al., 2014)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n et al. (2016): simultaneously incorporate the information embedded in short-, intermediate-, and long-term moving-average prices.</a:t>
            </a:r>
          </a:p>
          <a:p>
            <a:pPr lvl="1"/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ramov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2021): </a:t>
            </a:r>
          </a:p>
          <a:p>
            <a:pPr lvl="2"/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between moving averages of prices (LMAD) in short (21 days) and long terms (200 days) predicts stock returns.</a:t>
            </a:r>
          </a:p>
          <a:p>
            <a:pPr lvl="2"/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edictive power is attributed to investors’ </a:t>
            </a:r>
            <a:r>
              <a:rPr lang="en-US" altLang="zh-TW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derreaction</a:t>
            </a:r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news when anchored by long-term moving averages.</a:t>
            </a: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7704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9416"/>
            <a:ext cx="7528516" cy="5059944"/>
          </a:xfrm>
        </p:spPr>
        <p:txBody>
          <a:bodyPr>
            <a:norm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findings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rading strategy that buys stocks with the highest values of SMAD and show sells those with the lowest values of SMAD generates </a:t>
            </a:r>
            <a:r>
              <a:rPr lang="en-US" altLang="zh-TW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ificantly negative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s under both equal and value weights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planatory power of SMAD remains </a:t>
            </a:r>
            <a:r>
              <a:rPr lang="en-US" altLang="zh-TW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ently significant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gardless of the inclusion of penny stocks, weighting scheme, and risk adjustments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lience measure explains the SMAD premium (</a:t>
            </a:r>
            <a:r>
              <a:rPr lang="en-US" altLang="zh-TW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upport for the salience theory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D is useful in </a:t>
            </a:r>
            <a:r>
              <a:rPr lang="en-US" altLang="zh-TW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ng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return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mia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TW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mispricing anomalies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8213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9416"/>
            <a:ext cx="7355160" cy="4846320"/>
          </a:xfrm>
        </p:spPr>
        <p:txBody>
          <a:bodyPr>
            <a:norm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urpose of this paper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onstruct a predictor of stock returns based on short-term moving-average prices.</a:t>
            </a:r>
          </a:p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nale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ision makers emphasize more on recent price information in updating their beliefs.</a:t>
            </a:r>
          </a:p>
          <a:p>
            <a:pPr lvl="2"/>
            <a:r>
              <a:rPr lang="en-US" altLang="zh-TW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versky</a:t>
            </a:r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hneman’s</a:t>
            </a:r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73) theory of </a:t>
            </a:r>
            <a:r>
              <a:rPr lang="en-US" altLang="zh-TW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ency</a:t>
            </a:r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as</a:t>
            </a:r>
          </a:p>
          <a:p>
            <a:pPr lvl="2"/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garth and </a:t>
            </a:r>
            <a:r>
              <a:rPr lang="en-US" altLang="zh-TW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horn’s</a:t>
            </a:r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92) belief-adjustment model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ypothesize that the short-term moving-average price serves as a recent anchor to investors.</a:t>
            </a: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9414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9416"/>
            <a:ext cx="7643192" cy="5059944"/>
          </a:xfrm>
        </p:spPr>
        <p:txBody>
          <a:bodyPr>
            <a:normAutofit lnSpcReduction="10000"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posed measure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between one-day price and 10-day moving average of price at the end of the month (SMAD).</a:t>
            </a:r>
          </a:p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prediction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D negatively predict future stock returns</a:t>
            </a:r>
          </a:p>
          <a:p>
            <a:pPr lvl="2"/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ency</a:t>
            </a:r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fect implies that information embedded in recent short-term prices is the most salient to investors (</a:t>
            </a:r>
            <a:r>
              <a:rPr lang="en-US" altLang="zh-TW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fsinger</a:t>
            </a:r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arma, 2013).</a:t>
            </a:r>
          </a:p>
          <a:p>
            <a:pPr lvl="2"/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stock price substantially exceeds (falls below) past 10-day moving average, the stock is positioned in an upward (downward) trend, causing such short-term moving-average signal to be </a:t>
            </a:r>
            <a:r>
              <a:rPr lang="en-US" altLang="zh-TW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ient</a:t>
            </a:r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investors.</a:t>
            </a:r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lience theory predicts that the stock is overvalued (undervalued).</a:t>
            </a: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13389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9416"/>
            <a:ext cx="7528516" cy="5059944"/>
          </a:xfrm>
        </p:spPr>
        <p:txBody>
          <a:bodyPr>
            <a:norm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findings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rading strategy that buys stocks with the highest values of SMAD and show sells those with the lowest values of SMAD generates </a:t>
            </a:r>
            <a:r>
              <a:rPr lang="en-US" altLang="zh-TW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ificantly negative 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urns under both equal and value weights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planatory power of SMAD remains consistently significant regardless of the inclusion of penny stocks, weighting scheme, and risk adjustments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lience measure explains the SMAD premium (a support for the salience theory)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D is useful in predicting the return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mia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10 mispricing anomalies.</a:t>
            </a: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2900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of variables and data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9416"/>
            <a:ext cx="7528516" cy="5059944"/>
          </a:xfrm>
        </p:spPr>
        <p:txBody>
          <a:bodyPr>
            <a:normAutofit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variables:</a:t>
            </a:r>
          </a:p>
          <a:p>
            <a:pPr lvl="1"/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D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ere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closing price of the last trading day in month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;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average price over past 10 days ending in month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.</a:t>
            </a:r>
          </a:p>
          <a:p>
            <a:pPr lvl="2"/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D measures the information embedded in the relative strength of the most recent price shock compared with the short-term price anchor.</a:t>
            </a:r>
          </a:p>
          <a:p>
            <a:pPr lvl="1"/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MAD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1)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TW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0)</a:t>
            </a:r>
            <a:r>
              <a:rPr lang="en-US" altLang="zh-TW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2"/>
            <a:r>
              <a:rPr lang="en-US" altLang="zh-TW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MAD measures the relative strength of price information contained in recent period compared with the information contained in a prolonged period by using the 200-day average price as a psychological anchor.</a:t>
            </a:r>
          </a:p>
          <a:p>
            <a:pPr lvl="1"/>
            <a:endParaRPr lang="en-US" altLang="zh-TW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6836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of variables and data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9416"/>
            <a:ext cx="7528516" cy="5059944"/>
          </a:xfrm>
        </p:spPr>
        <p:txBody>
          <a:bodyPr>
            <a:normAutofit lnSpcReduction="10000"/>
          </a:bodyPr>
          <a:lstStyle/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variables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include firm size (SIZE), past-month return (REV), and maximum daily return (MAX)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ollow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mbaugh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2012) and Chu et al. (2020) to consider ten mispricing anomalies.</a:t>
            </a:r>
          </a:p>
          <a:p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: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ordinary common stocks listed on NYSE, AMEX, and NASDAQ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riod is from July 1964 to December 2021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sources: CRSP and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ustat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exclude penny stocks whose ending price in the previous month fall below $5 to make our results comparable to </a:t>
            </a:r>
            <a:r>
              <a:rPr lang="en-US" altLang="zh-TW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ramov</a:t>
            </a:r>
            <a:r>
              <a:rPr lang="en-US" altLang="zh-TW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2021).</a:t>
            </a: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49997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1: portfolio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281025"/>
              </p:ext>
            </p:extLst>
          </p:nvPr>
        </p:nvGraphicFramePr>
        <p:xfrm>
          <a:off x="457199" y="1340768"/>
          <a:ext cx="6635081" cy="1463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9902">
                  <a:extLst>
                    <a:ext uri="{9D8B030D-6E8A-4147-A177-3AD203B41FA5}">
                      <a16:colId xmlns:a16="http://schemas.microsoft.com/office/drawing/2014/main" val="811490927"/>
                    </a:ext>
                  </a:extLst>
                </a:gridCol>
                <a:gridCol w="976920">
                  <a:extLst>
                    <a:ext uri="{9D8B030D-6E8A-4147-A177-3AD203B41FA5}">
                      <a16:colId xmlns:a16="http://schemas.microsoft.com/office/drawing/2014/main" val="3465566359"/>
                    </a:ext>
                  </a:extLst>
                </a:gridCol>
                <a:gridCol w="693812">
                  <a:extLst>
                    <a:ext uri="{9D8B030D-6E8A-4147-A177-3AD203B41FA5}">
                      <a16:colId xmlns:a16="http://schemas.microsoft.com/office/drawing/2014/main" val="1366429882"/>
                    </a:ext>
                  </a:extLst>
                </a:gridCol>
                <a:gridCol w="1076606">
                  <a:extLst>
                    <a:ext uri="{9D8B030D-6E8A-4147-A177-3AD203B41FA5}">
                      <a16:colId xmlns:a16="http://schemas.microsoft.com/office/drawing/2014/main" val="816779504"/>
                    </a:ext>
                  </a:extLst>
                </a:gridCol>
                <a:gridCol w="685839">
                  <a:extLst>
                    <a:ext uri="{9D8B030D-6E8A-4147-A177-3AD203B41FA5}">
                      <a16:colId xmlns:a16="http://schemas.microsoft.com/office/drawing/2014/main" val="309503428"/>
                    </a:ext>
                  </a:extLst>
                </a:gridCol>
                <a:gridCol w="1271989">
                  <a:extLst>
                    <a:ext uri="{9D8B030D-6E8A-4147-A177-3AD203B41FA5}">
                      <a16:colId xmlns:a16="http://schemas.microsoft.com/office/drawing/2014/main" val="1129587218"/>
                    </a:ext>
                  </a:extLst>
                </a:gridCol>
                <a:gridCol w="630013">
                  <a:extLst>
                    <a:ext uri="{9D8B030D-6E8A-4147-A177-3AD203B41FA5}">
                      <a16:colId xmlns:a16="http://schemas.microsoft.com/office/drawing/2014/main" val="2148802787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−Lo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6815290"/>
                  </a:ext>
                </a:extLst>
              </a:tr>
              <a:tr h="152400">
                <a:tc gridSpan="7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Panel A: Portfolios formed on SMAD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859065568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07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424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30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84640857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94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5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3.11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1301233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0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1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287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071953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1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0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95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72548793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1456221"/>
              </p:ext>
            </p:extLst>
          </p:nvPr>
        </p:nvGraphicFramePr>
        <p:xfrm>
          <a:off x="457198" y="2808736"/>
          <a:ext cx="6635081" cy="1219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9902">
                  <a:extLst>
                    <a:ext uri="{9D8B030D-6E8A-4147-A177-3AD203B41FA5}">
                      <a16:colId xmlns:a16="http://schemas.microsoft.com/office/drawing/2014/main" val="811490927"/>
                    </a:ext>
                  </a:extLst>
                </a:gridCol>
                <a:gridCol w="976920">
                  <a:extLst>
                    <a:ext uri="{9D8B030D-6E8A-4147-A177-3AD203B41FA5}">
                      <a16:colId xmlns:a16="http://schemas.microsoft.com/office/drawing/2014/main" val="3465566359"/>
                    </a:ext>
                  </a:extLst>
                </a:gridCol>
                <a:gridCol w="693812">
                  <a:extLst>
                    <a:ext uri="{9D8B030D-6E8A-4147-A177-3AD203B41FA5}">
                      <a16:colId xmlns:a16="http://schemas.microsoft.com/office/drawing/2014/main" val="1366429882"/>
                    </a:ext>
                  </a:extLst>
                </a:gridCol>
                <a:gridCol w="1076606">
                  <a:extLst>
                    <a:ext uri="{9D8B030D-6E8A-4147-A177-3AD203B41FA5}">
                      <a16:colId xmlns:a16="http://schemas.microsoft.com/office/drawing/2014/main" val="816779504"/>
                    </a:ext>
                  </a:extLst>
                </a:gridCol>
                <a:gridCol w="685839">
                  <a:extLst>
                    <a:ext uri="{9D8B030D-6E8A-4147-A177-3AD203B41FA5}">
                      <a16:colId xmlns:a16="http://schemas.microsoft.com/office/drawing/2014/main" val="309503428"/>
                    </a:ext>
                  </a:extLst>
                </a:gridCol>
                <a:gridCol w="1271989">
                  <a:extLst>
                    <a:ext uri="{9D8B030D-6E8A-4147-A177-3AD203B41FA5}">
                      <a16:colId xmlns:a16="http://schemas.microsoft.com/office/drawing/2014/main" val="1129587218"/>
                    </a:ext>
                  </a:extLst>
                </a:gridCol>
                <a:gridCol w="630013">
                  <a:extLst>
                    <a:ext uri="{9D8B030D-6E8A-4147-A177-3AD203B41FA5}">
                      <a16:colId xmlns:a16="http://schemas.microsoft.com/office/drawing/2014/main" val="2148802787"/>
                    </a:ext>
                  </a:extLst>
                </a:gridCol>
              </a:tblGrid>
              <a:tr h="152400">
                <a:tc gridSpan="7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Panel B: Portfolios formed on LMAD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859065568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027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40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378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84640857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0.0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4.91)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5.87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1301233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21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318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106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071953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0.62)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5.1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79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725487933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9480816"/>
              </p:ext>
            </p:extLst>
          </p:nvPr>
        </p:nvGraphicFramePr>
        <p:xfrm>
          <a:off x="457197" y="4032872"/>
          <a:ext cx="6635081" cy="1219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9902">
                  <a:extLst>
                    <a:ext uri="{9D8B030D-6E8A-4147-A177-3AD203B41FA5}">
                      <a16:colId xmlns:a16="http://schemas.microsoft.com/office/drawing/2014/main" val="811490927"/>
                    </a:ext>
                  </a:extLst>
                </a:gridCol>
                <a:gridCol w="976920">
                  <a:extLst>
                    <a:ext uri="{9D8B030D-6E8A-4147-A177-3AD203B41FA5}">
                      <a16:colId xmlns:a16="http://schemas.microsoft.com/office/drawing/2014/main" val="3465566359"/>
                    </a:ext>
                  </a:extLst>
                </a:gridCol>
                <a:gridCol w="693812">
                  <a:extLst>
                    <a:ext uri="{9D8B030D-6E8A-4147-A177-3AD203B41FA5}">
                      <a16:colId xmlns:a16="http://schemas.microsoft.com/office/drawing/2014/main" val="1366429882"/>
                    </a:ext>
                  </a:extLst>
                </a:gridCol>
                <a:gridCol w="1076606">
                  <a:extLst>
                    <a:ext uri="{9D8B030D-6E8A-4147-A177-3AD203B41FA5}">
                      <a16:colId xmlns:a16="http://schemas.microsoft.com/office/drawing/2014/main" val="816779504"/>
                    </a:ext>
                  </a:extLst>
                </a:gridCol>
                <a:gridCol w="685839">
                  <a:extLst>
                    <a:ext uri="{9D8B030D-6E8A-4147-A177-3AD203B41FA5}">
                      <a16:colId xmlns:a16="http://schemas.microsoft.com/office/drawing/2014/main" val="309503428"/>
                    </a:ext>
                  </a:extLst>
                </a:gridCol>
                <a:gridCol w="1271989">
                  <a:extLst>
                    <a:ext uri="{9D8B030D-6E8A-4147-A177-3AD203B41FA5}">
                      <a16:colId xmlns:a16="http://schemas.microsoft.com/office/drawing/2014/main" val="1129587218"/>
                    </a:ext>
                  </a:extLst>
                </a:gridCol>
                <a:gridCol w="630013">
                  <a:extLst>
                    <a:ext uri="{9D8B030D-6E8A-4147-A177-3AD203B41FA5}">
                      <a16:colId xmlns:a16="http://schemas.microsoft.com/office/drawing/2014/main" val="2148802787"/>
                    </a:ext>
                  </a:extLst>
                </a:gridCol>
              </a:tblGrid>
              <a:tr h="152400">
                <a:tc gridSpan="7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Panel C: Portfolios formed on SMAD with penny stocks included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859065568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3.338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0.25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3.593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84640857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8.88)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-0.78)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-15.14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1301233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582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132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-1.451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071953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5.6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0.5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-7.57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725487933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9545666"/>
              </p:ext>
            </p:extLst>
          </p:nvPr>
        </p:nvGraphicFramePr>
        <p:xfrm>
          <a:off x="457199" y="5257008"/>
          <a:ext cx="6635081" cy="1219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9902">
                  <a:extLst>
                    <a:ext uri="{9D8B030D-6E8A-4147-A177-3AD203B41FA5}">
                      <a16:colId xmlns:a16="http://schemas.microsoft.com/office/drawing/2014/main" val="811490927"/>
                    </a:ext>
                  </a:extLst>
                </a:gridCol>
                <a:gridCol w="976920">
                  <a:extLst>
                    <a:ext uri="{9D8B030D-6E8A-4147-A177-3AD203B41FA5}">
                      <a16:colId xmlns:a16="http://schemas.microsoft.com/office/drawing/2014/main" val="3465566359"/>
                    </a:ext>
                  </a:extLst>
                </a:gridCol>
                <a:gridCol w="693812">
                  <a:extLst>
                    <a:ext uri="{9D8B030D-6E8A-4147-A177-3AD203B41FA5}">
                      <a16:colId xmlns:a16="http://schemas.microsoft.com/office/drawing/2014/main" val="1366429882"/>
                    </a:ext>
                  </a:extLst>
                </a:gridCol>
                <a:gridCol w="1076606">
                  <a:extLst>
                    <a:ext uri="{9D8B030D-6E8A-4147-A177-3AD203B41FA5}">
                      <a16:colId xmlns:a16="http://schemas.microsoft.com/office/drawing/2014/main" val="816779504"/>
                    </a:ext>
                  </a:extLst>
                </a:gridCol>
                <a:gridCol w="685839">
                  <a:extLst>
                    <a:ext uri="{9D8B030D-6E8A-4147-A177-3AD203B41FA5}">
                      <a16:colId xmlns:a16="http://schemas.microsoft.com/office/drawing/2014/main" val="309503428"/>
                    </a:ext>
                  </a:extLst>
                </a:gridCol>
                <a:gridCol w="1271989">
                  <a:extLst>
                    <a:ext uri="{9D8B030D-6E8A-4147-A177-3AD203B41FA5}">
                      <a16:colId xmlns:a16="http://schemas.microsoft.com/office/drawing/2014/main" val="1129587218"/>
                    </a:ext>
                  </a:extLst>
                </a:gridCol>
                <a:gridCol w="630013">
                  <a:extLst>
                    <a:ext uri="{9D8B030D-6E8A-4147-A177-3AD203B41FA5}">
                      <a16:colId xmlns:a16="http://schemas.microsoft.com/office/drawing/2014/main" val="2148802787"/>
                    </a:ext>
                  </a:extLst>
                </a:gridCol>
              </a:tblGrid>
              <a:tr h="152400">
                <a:tc gridSpan="7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TW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Panel D: Portfolios formed on LMAD with penny stocks included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endParaRPr lang="zh-TW" sz="1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TW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859065568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537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69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161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846408574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5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5.68)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0.54)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1301233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0.30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426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.122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07195330"/>
                  </a:ext>
                </a:extLst>
              </a:tr>
              <a:tr h="15240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0.7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5.58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(3.48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7254879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57747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2: risk adjustments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\Pictures\ncnu_LOGO_去背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64554"/>
            <a:ext cx="677412" cy="67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8032974"/>
              </p:ext>
            </p:extLst>
          </p:nvPr>
        </p:nvGraphicFramePr>
        <p:xfrm>
          <a:off x="457200" y="1340768"/>
          <a:ext cx="7239000" cy="5120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8818">
                  <a:extLst>
                    <a:ext uri="{9D8B030D-6E8A-4147-A177-3AD203B41FA5}">
                      <a16:colId xmlns:a16="http://schemas.microsoft.com/office/drawing/2014/main" val="3002775616"/>
                    </a:ext>
                  </a:extLst>
                </a:gridCol>
                <a:gridCol w="1135075">
                  <a:extLst>
                    <a:ext uri="{9D8B030D-6E8A-4147-A177-3AD203B41FA5}">
                      <a16:colId xmlns:a16="http://schemas.microsoft.com/office/drawing/2014/main" val="4153457029"/>
                    </a:ext>
                  </a:extLst>
                </a:gridCol>
                <a:gridCol w="567538">
                  <a:extLst>
                    <a:ext uri="{9D8B030D-6E8A-4147-A177-3AD203B41FA5}">
                      <a16:colId xmlns:a16="http://schemas.microsoft.com/office/drawing/2014/main" val="4109572583"/>
                    </a:ext>
                  </a:extLst>
                </a:gridCol>
                <a:gridCol w="1126388">
                  <a:extLst>
                    <a:ext uri="{9D8B030D-6E8A-4147-A177-3AD203B41FA5}">
                      <a16:colId xmlns:a16="http://schemas.microsoft.com/office/drawing/2014/main" val="204388689"/>
                    </a:ext>
                  </a:extLst>
                </a:gridCol>
                <a:gridCol w="570433">
                  <a:extLst>
                    <a:ext uri="{9D8B030D-6E8A-4147-A177-3AD203B41FA5}">
                      <a16:colId xmlns:a16="http://schemas.microsoft.com/office/drawing/2014/main" val="1293956258"/>
                    </a:ext>
                  </a:extLst>
                </a:gridCol>
                <a:gridCol w="1124941">
                  <a:extLst>
                    <a:ext uri="{9D8B030D-6E8A-4147-A177-3AD203B41FA5}">
                      <a16:colId xmlns:a16="http://schemas.microsoft.com/office/drawing/2014/main" val="3750518890"/>
                    </a:ext>
                  </a:extLst>
                </a:gridCol>
                <a:gridCol w="570433">
                  <a:extLst>
                    <a:ext uri="{9D8B030D-6E8A-4147-A177-3AD203B41FA5}">
                      <a16:colId xmlns:a16="http://schemas.microsoft.com/office/drawing/2014/main" val="2190031904"/>
                    </a:ext>
                  </a:extLst>
                </a:gridCol>
                <a:gridCol w="1069924">
                  <a:extLst>
                    <a:ext uri="{9D8B030D-6E8A-4147-A177-3AD203B41FA5}">
                      <a16:colId xmlns:a16="http://schemas.microsoft.com/office/drawing/2014/main" val="2594409477"/>
                    </a:ext>
                  </a:extLst>
                </a:gridCol>
                <a:gridCol w="625450">
                  <a:extLst>
                    <a:ext uri="{9D8B030D-6E8A-4147-A177-3AD203B41FA5}">
                      <a16:colId xmlns:a16="http://schemas.microsoft.com/office/drawing/2014/main" val="154408822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5 alph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5+MOM alph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4 alph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5 alpha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59667556"/>
                  </a:ext>
                </a:extLst>
              </a:tr>
              <a:tr h="0">
                <a:tc gridSpan="9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nel A: Portfolios formed on SMAD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93740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69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389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409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331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220486446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1.45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1.51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0.62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9.64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1875573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414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519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543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452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877875614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78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.33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.16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45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694562261"/>
                  </a:ext>
                </a:extLst>
              </a:tr>
              <a:tr h="0">
                <a:tc gridSpan="9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nel B: Portfolios formed on LMAD</a:t>
                      </a:r>
                      <a:endParaRPr lang="zh-TW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1892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03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5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0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804218703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.45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09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.16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85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6748776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74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0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3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170817792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49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4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5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01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308360281"/>
                  </a:ext>
                </a:extLst>
              </a:tr>
              <a:tr h="0">
                <a:tc gridSpan="9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nel C: Portfolios formed on SMAD with penny stocks included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51525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638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880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956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841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751768137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1.95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1.05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9.84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8.84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42053432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578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707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777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674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193353220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.09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.52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7.55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6.76)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828144860"/>
                  </a:ext>
                </a:extLst>
              </a:tr>
              <a:tr h="0">
                <a:tc gridSpan="9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nel D: Portfolios formed on LMAD with penny stocks included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2853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795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77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.114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071717965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3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5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1.53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2.22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11972679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W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66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06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7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48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2342080936"/>
                  </a:ext>
                </a:extLst>
              </a:tr>
              <a:tr h="0"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.23)</a:t>
                      </a:r>
                      <a:endParaRPr lang="zh-TW" sz="1600" b="1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89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.30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0.36)</a:t>
                      </a:r>
                      <a:endParaRPr lang="zh-TW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ctr"/>
                </a:tc>
                <a:tc>
                  <a:txBody>
                    <a:bodyPr/>
                    <a:lstStyle/>
                    <a:p>
                      <a:endParaRPr lang="zh-TW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0" marR="17780" marT="0" marB="0" anchor="b"/>
                </a:tc>
                <a:extLst>
                  <a:ext uri="{0D108BD9-81ED-4DB2-BD59-A6C34878D82A}">
                    <a16:rowId xmlns:a16="http://schemas.microsoft.com/office/drawing/2014/main" val="3929560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671217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華麗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華麗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華麗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929</TotalTime>
  <Words>3126</Words>
  <Application>Microsoft Office PowerPoint</Application>
  <PresentationFormat>화면 슬라이드 쇼(4:3)</PresentationFormat>
  <Paragraphs>1269</Paragraphs>
  <Slides>2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0</vt:i4>
      </vt:variant>
    </vt:vector>
  </HeadingPairs>
  <TitlesOfParts>
    <vt:vector size="26" baseType="lpstr">
      <vt:lpstr>Times New Roman</vt:lpstr>
      <vt:lpstr>Trebuchet MS</vt:lpstr>
      <vt:lpstr>Wingdings</vt:lpstr>
      <vt:lpstr>Wingdings 2</vt:lpstr>
      <vt:lpstr>華麗</vt:lpstr>
      <vt:lpstr>Equation</vt:lpstr>
      <vt:lpstr>Short-Term Moving Average Distance and the Cross-Section of Stock Returns</vt:lpstr>
      <vt:lpstr>Introduction</vt:lpstr>
      <vt:lpstr>Introduction</vt:lpstr>
      <vt:lpstr>Introduction</vt:lpstr>
      <vt:lpstr>Introduction</vt:lpstr>
      <vt:lpstr>Construction of variables and data</vt:lpstr>
      <vt:lpstr>Construction of variables and data</vt:lpstr>
      <vt:lpstr>Table 1: portfolios</vt:lpstr>
      <vt:lpstr>Table 2: risk adjustments</vt:lpstr>
      <vt:lpstr>Table 3: alternative anchors</vt:lpstr>
      <vt:lpstr>Table 4: cross-sectional regressions</vt:lpstr>
      <vt:lpstr>Table 5: controlling for mispricing variables</vt:lpstr>
      <vt:lpstr>Table 6: investor sentiment</vt:lpstr>
      <vt:lpstr>Salience theory</vt:lpstr>
      <vt:lpstr>Salience theory</vt:lpstr>
      <vt:lpstr>Table 7: salience theory</vt:lpstr>
      <vt:lpstr>SMAD signals and mispricing anomalies</vt:lpstr>
      <vt:lpstr>Table 8: SMAD-enhanced mispricing anomalies</vt:lpstr>
      <vt:lpstr>Table 9: LMAD-enhanced mispricing anomalies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tional Culture and the Asset Growth Effect: Insights from the Overinvestment Hypothesis</dc:title>
  <dc:creator>admin</dc:creator>
  <cp:lastModifiedBy>문성주</cp:lastModifiedBy>
  <cp:revision>66</cp:revision>
  <dcterms:created xsi:type="dcterms:W3CDTF">2017-04-11T08:52:59Z</dcterms:created>
  <dcterms:modified xsi:type="dcterms:W3CDTF">2024-06-27T01:46:01Z</dcterms:modified>
</cp:coreProperties>
</file>